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9534F" w:rsidRPr="0009534F" w:rsidRDefault="0009534F" w:rsidP="0009534F">
                            <w:pPr>
                              <w:pStyle w:val="NormaaliWWW"/>
                              <w:spacing w:after="0"/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9534F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3 - GEOMETRIA</w:t>
                            </w:r>
                          </w:p>
                          <w:p w:rsidR="003E4682" w:rsidRPr="00E2127D" w:rsidRDefault="0009534F" w:rsidP="0009534F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09534F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09534F" w:rsidRPr="0009534F" w:rsidRDefault="0009534F" w:rsidP="0009534F">
                      <w:pPr>
                        <w:pStyle w:val="NormaaliWWW"/>
                        <w:spacing w:after="0"/>
                        <w:jc w:val="center"/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09534F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3 - GEOMETRIA</w:t>
                      </w:r>
                    </w:p>
                    <w:p w:rsidR="003E4682" w:rsidRPr="00E2127D" w:rsidRDefault="0009534F" w:rsidP="0009534F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09534F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8A4FD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8540641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8540639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8540640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8A4FD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09534F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9534F" w:rsidRDefault="0009534F" w:rsidP="0009534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eruskäsitteitä</w:t>
            </w:r>
          </w:p>
          <w:p w:rsidR="0009534F" w:rsidRPr="000D3807" w:rsidRDefault="0009534F" w:rsidP="0009534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9534F" w:rsidRPr="0084049B" w:rsidRDefault="0009534F" w:rsidP="0009534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9534F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9534F" w:rsidRDefault="0009534F" w:rsidP="0009534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onikulmioita</w:t>
            </w:r>
          </w:p>
          <w:p w:rsidR="0009534F" w:rsidRPr="000D3807" w:rsidRDefault="0009534F" w:rsidP="0009534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9534F" w:rsidRPr="0084049B" w:rsidRDefault="0009534F" w:rsidP="0009534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67" w:type="dxa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9534F" w:rsidRPr="000D3807" w:rsidRDefault="0009534F" w:rsidP="0009534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9534F" w:rsidTr="008A4FD7">
        <w:trPr>
          <w:trHeight w:val="4058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09534F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09534F" w:rsidRPr="00950C31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09534F" w:rsidRPr="00BE0F9D" w:rsidRDefault="0009534F" w:rsidP="0009534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09534F" w:rsidRDefault="0009534F" w:rsidP="000953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09534F" w:rsidRPr="00B62E0C" w:rsidRDefault="0009534F" w:rsidP="0009534F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09534F" w:rsidRDefault="0009534F" w:rsidP="000953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09534F" w:rsidRPr="00B25C55" w:rsidRDefault="0009534F" w:rsidP="0009534F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09534F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09534F" w:rsidRDefault="0009534F" w:rsidP="000953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09534F" w:rsidRPr="00BE0F9D" w:rsidRDefault="0009534F" w:rsidP="0009534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09534F" w:rsidRDefault="0009534F" w:rsidP="000953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09534F" w:rsidRDefault="0009534F" w:rsidP="000953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09534F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9534F" w:rsidRDefault="0009534F" w:rsidP="000953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09534F" w:rsidRPr="00BE0F9D" w:rsidRDefault="0009534F" w:rsidP="0009534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09534F" w:rsidRDefault="0009534F" w:rsidP="000953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09534F" w:rsidRDefault="0009534F" w:rsidP="0009534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09534F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09534F" w:rsidRPr="006E3D31" w:rsidRDefault="0009534F" w:rsidP="0009534F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09534F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9534F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09534F" w:rsidRPr="002B702F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F665C6" w:rsidRDefault="0009534F" w:rsidP="0009534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F665C6" w:rsidRDefault="0009534F" w:rsidP="0009534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F665C6" w:rsidRDefault="0009534F" w:rsidP="0009534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F665C6" w:rsidRDefault="0009534F" w:rsidP="0009534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09534F" w:rsidRPr="007A6D37" w:rsidRDefault="0009534F" w:rsidP="0009534F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09534F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09534F" w:rsidRDefault="0009534F" w:rsidP="000953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eruskäsitteitä</w:t>
                  </w:r>
                </w:p>
                <w:p w:rsidR="0009534F" w:rsidRPr="006979AA" w:rsidRDefault="0009534F" w:rsidP="000953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167788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167788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167788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167788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09534F" w:rsidRPr="00167788" w:rsidRDefault="0009534F" w:rsidP="000953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09534F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09534F" w:rsidRDefault="0009534F" w:rsidP="000953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onikulmioita</w:t>
                  </w:r>
                </w:p>
                <w:p w:rsidR="0009534F" w:rsidRPr="006979AA" w:rsidRDefault="0009534F" w:rsidP="000953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167788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167788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167788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534F" w:rsidRPr="00167788" w:rsidRDefault="0009534F" w:rsidP="0009534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09534F" w:rsidRPr="00167788" w:rsidRDefault="0009534F" w:rsidP="0009534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09534F" w:rsidRPr="00B25C55" w:rsidRDefault="0009534F" w:rsidP="0009534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09534F" w:rsidRPr="006E3D31" w:rsidRDefault="0009534F" w:rsidP="0009534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8A4FD7" w:rsidRDefault="008A4FD7" w:rsidP="000270FD">
      <w:pPr>
        <w:spacing w:after="0" w:line="240" w:lineRule="auto"/>
        <w:rPr>
          <w:sz w:val="12"/>
          <w:szCs w:val="12"/>
        </w:rPr>
      </w:pPr>
    </w:p>
    <w:p w:rsidR="008A4FD7" w:rsidRDefault="008A4FD7" w:rsidP="000270FD">
      <w:pPr>
        <w:spacing w:after="0" w:line="240" w:lineRule="auto"/>
        <w:rPr>
          <w:sz w:val="12"/>
          <w:szCs w:val="12"/>
        </w:rPr>
      </w:pPr>
    </w:p>
    <w:p w:rsidR="008A4FD7" w:rsidRDefault="008A4FD7" w:rsidP="000270FD">
      <w:pPr>
        <w:spacing w:after="0" w:line="240" w:lineRule="auto"/>
        <w:rPr>
          <w:sz w:val="12"/>
          <w:szCs w:val="12"/>
        </w:rPr>
      </w:pPr>
    </w:p>
    <w:p w:rsidR="008A4FD7" w:rsidRDefault="008A4FD7" w:rsidP="000270FD">
      <w:pPr>
        <w:spacing w:after="0" w:line="240" w:lineRule="auto"/>
        <w:rPr>
          <w:sz w:val="12"/>
          <w:szCs w:val="12"/>
        </w:rPr>
      </w:pPr>
    </w:p>
    <w:p w:rsidR="008A4FD7" w:rsidRDefault="008A4FD7" w:rsidP="000270FD">
      <w:pPr>
        <w:spacing w:after="0" w:line="240" w:lineRule="auto"/>
        <w:rPr>
          <w:sz w:val="12"/>
          <w:szCs w:val="12"/>
        </w:rPr>
      </w:pPr>
    </w:p>
    <w:p w:rsidR="008A4FD7" w:rsidRDefault="008A4FD7" w:rsidP="000270FD">
      <w:pPr>
        <w:spacing w:after="0" w:line="240" w:lineRule="auto"/>
        <w:rPr>
          <w:sz w:val="12"/>
          <w:szCs w:val="12"/>
        </w:rPr>
      </w:pPr>
    </w:p>
    <w:p w:rsidR="008A4FD7" w:rsidRPr="006E3D31" w:rsidRDefault="008A4FD7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091C9E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91C9E" w:rsidRDefault="00091C9E" w:rsidP="00091C9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ittakaava</w:t>
            </w:r>
          </w:p>
          <w:p w:rsidR="00091C9E" w:rsidRPr="009C1A44" w:rsidRDefault="00091C9E" w:rsidP="00091C9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91C9E" w:rsidRPr="0084049B" w:rsidRDefault="00091C9E" w:rsidP="00091C9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vAlign w:val="center"/>
          </w:tcPr>
          <w:p w:rsidR="00091C9E" w:rsidRPr="00D05132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091C9E" w:rsidRPr="000D3807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91C9E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91C9E" w:rsidRPr="009C1A44" w:rsidRDefault="00091C9E" w:rsidP="00091C9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inta-alojen ja tilavuuksien suhde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091C9E" w:rsidRPr="0084049B" w:rsidRDefault="00091C9E" w:rsidP="00091C9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7</w:t>
            </w:r>
          </w:p>
        </w:tc>
        <w:tc>
          <w:tcPr>
            <w:tcW w:w="567" w:type="dxa"/>
            <w:vAlign w:val="center"/>
          </w:tcPr>
          <w:p w:rsidR="00091C9E" w:rsidRPr="000D3807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91C9E" w:rsidRPr="00010BA9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91C9E" w:rsidRPr="000D3807" w:rsidRDefault="00091C9E" w:rsidP="00091C9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91C9E" w:rsidTr="008A4FD7">
        <w:trPr>
          <w:trHeight w:val="4195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091C9E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091C9E" w:rsidRPr="00950C31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091C9E" w:rsidRPr="00BE0F9D" w:rsidRDefault="00091C9E" w:rsidP="00091C9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091C9E" w:rsidRDefault="00091C9E" w:rsidP="00091C9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091C9E" w:rsidRPr="00B62E0C" w:rsidRDefault="00091C9E" w:rsidP="00091C9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091C9E" w:rsidRDefault="00091C9E" w:rsidP="00091C9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091C9E" w:rsidRPr="00B25C55" w:rsidRDefault="00091C9E" w:rsidP="00091C9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091C9E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091C9E" w:rsidRDefault="00091C9E" w:rsidP="00091C9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091C9E" w:rsidRPr="00BE0F9D" w:rsidRDefault="00091C9E" w:rsidP="00091C9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091C9E" w:rsidRDefault="00091C9E" w:rsidP="00091C9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091C9E" w:rsidRDefault="00091C9E" w:rsidP="00091C9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091C9E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91C9E" w:rsidRDefault="00091C9E" w:rsidP="00091C9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091C9E" w:rsidRPr="00BE0F9D" w:rsidRDefault="00091C9E" w:rsidP="00091C9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091C9E" w:rsidRDefault="00091C9E" w:rsidP="00091C9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091C9E" w:rsidRDefault="00091C9E" w:rsidP="00091C9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091C9E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091C9E" w:rsidRPr="006E3D31" w:rsidRDefault="00091C9E" w:rsidP="00091C9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091C9E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91C9E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091C9E" w:rsidRPr="002B702F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F665C6" w:rsidRDefault="00091C9E" w:rsidP="00091C9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F665C6" w:rsidRDefault="00091C9E" w:rsidP="00091C9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F665C6" w:rsidRDefault="00091C9E" w:rsidP="00091C9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F665C6" w:rsidRDefault="00091C9E" w:rsidP="00091C9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091C9E" w:rsidRPr="007A6D37" w:rsidRDefault="00091C9E" w:rsidP="00091C9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091C9E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091C9E" w:rsidRDefault="00091C9E" w:rsidP="00091C9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ittakaava</w:t>
                  </w:r>
                </w:p>
                <w:p w:rsidR="00091C9E" w:rsidRPr="006979AA" w:rsidRDefault="00091C9E" w:rsidP="00091C9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167788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167788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167788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167788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091C9E" w:rsidRPr="00167788" w:rsidRDefault="00091C9E" w:rsidP="00091C9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091C9E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091C9E" w:rsidRDefault="00091C9E" w:rsidP="00091C9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inta-alojen ja tilavuuksien suhde</w:t>
                  </w:r>
                </w:p>
                <w:p w:rsidR="00091C9E" w:rsidRPr="006979AA" w:rsidRDefault="00091C9E" w:rsidP="00091C9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167788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167788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167788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91C9E" w:rsidRPr="00167788" w:rsidRDefault="00091C9E" w:rsidP="00091C9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091C9E" w:rsidRPr="00167788" w:rsidRDefault="00091C9E" w:rsidP="00091C9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091C9E" w:rsidRPr="00B25C55" w:rsidRDefault="00091C9E" w:rsidP="00091C9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Default="008A4FD7" w:rsidP="006E3D31">
      <w:pPr>
        <w:spacing w:after="0" w:line="360" w:lineRule="auto"/>
        <w:rPr>
          <w:sz w:val="12"/>
          <w:szCs w:val="12"/>
        </w:rPr>
      </w:pPr>
    </w:p>
    <w:p w:rsidR="008A4FD7" w:rsidRPr="000270FD" w:rsidRDefault="008A4FD7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CB5BB7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B5BB7" w:rsidRDefault="00CB5BB7" w:rsidP="00CB5BB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kulmainen kolmio</w:t>
            </w:r>
          </w:p>
          <w:p w:rsidR="00CB5BB7" w:rsidRPr="009C1A44" w:rsidRDefault="00CB5BB7" w:rsidP="00CB5BB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B5BB7" w:rsidRPr="0084049B" w:rsidRDefault="00CB5BB7" w:rsidP="00CB5BB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67" w:type="dxa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67" w:type="dxa"/>
            <w:vAlign w:val="center"/>
          </w:tcPr>
          <w:p w:rsidR="00CB5BB7" w:rsidRPr="00D05132" w:rsidRDefault="00CB5BB7" w:rsidP="00CB5BB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B5BB7" w:rsidRPr="000D3807" w:rsidRDefault="00CB5BB7" w:rsidP="00CB5BB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B5BB7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B5BB7" w:rsidRDefault="00CB5BB7" w:rsidP="00CB5BB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inilause</w:t>
            </w:r>
          </w:p>
          <w:p w:rsidR="00CB5BB7" w:rsidRPr="009C1A44" w:rsidRDefault="00CB5BB7" w:rsidP="00CB5BB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B5BB7" w:rsidRPr="0084049B" w:rsidRDefault="00CB5BB7" w:rsidP="00CB5BB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vAlign w:val="center"/>
          </w:tcPr>
          <w:p w:rsidR="00CB5BB7" w:rsidRPr="000D3807" w:rsidRDefault="00CB5BB7" w:rsidP="00CB5BB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B5BB7" w:rsidRPr="000D3807" w:rsidRDefault="00CB5BB7" w:rsidP="00CB5BB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B5BB7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B5BB7" w:rsidRDefault="00CB5BB7" w:rsidP="00CB5BB7">
            <w:pPr>
              <w:spacing w:after="0" w:line="240" w:lineRule="auto"/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Kosinilause</w:t>
            </w:r>
            <w:proofErr w:type="spellEnd"/>
          </w:p>
          <w:p w:rsidR="00CB5BB7" w:rsidRPr="009C1A44" w:rsidRDefault="00CB5BB7" w:rsidP="00CB5BB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B5BB7" w:rsidRPr="0084049B" w:rsidRDefault="00CB5BB7" w:rsidP="00CB5BB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B5BB7" w:rsidRPr="000D3807" w:rsidRDefault="00CB5BB7" w:rsidP="00CB5BB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B5BB7" w:rsidRPr="000D3807" w:rsidRDefault="00CB5BB7" w:rsidP="00CB5BB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B5BB7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B5BB7" w:rsidRDefault="00CB5BB7" w:rsidP="00CB5BB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lmioon liittyviä lauseita</w:t>
            </w:r>
          </w:p>
          <w:p w:rsidR="00CB5BB7" w:rsidRDefault="00CB5BB7" w:rsidP="00CB5BB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B5BB7" w:rsidRPr="0084049B" w:rsidRDefault="00CB5BB7" w:rsidP="00CB5BB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B5BB7" w:rsidRPr="000D3807" w:rsidRDefault="00CB5BB7" w:rsidP="00CB5BB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B5BB7" w:rsidRPr="002B2932" w:rsidRDefault="00CB5BB7" w:rsidP="00CB5BB7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B5BB7" w:rsidRDefault="00CB5BB7" w:rsidP="00CB5BB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B5BB7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CB5BB7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CB5BB7" w:rsidRPr="00950C31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CB5BB7" w:rsidRPr="00BE0F9D" w:rsidRDefault="00CB5BB7" w:rsidP="00CB5BB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CB5BB7" w:rsidRDefault="00CB5BB7" w:rsidP="00CB5BB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CB5BB7" w:rsidRPr="00B62E0C" w:rsidRDefault="00CB5BB7" w:rsidP="00CB5BB7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CB5BB7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CB5BB7" w:rsidRPr="00B25C55" w:rsidRDefault="00CB5BB7" w:rsidP="00CB5BB7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CB5BB7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CB5BB7" w:rsidRDefault="00CB5BB7" w:rsidP="00CB5BB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CB5BB7" w:rsidRPr="00BE0F9D" w:rsidRDefault="00CB5BB7" w:rsidP="00CB5BB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CB5BB7" w:rsidRDefault="00CB5BB7" w:rsidP="00CB5BB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CB5BB7" w:rsidRDefault="00CB5BB7" w:rsidP="00CB5BB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B5BB7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B5BB7" w:rsidRDefault="00CB5BB7" w:rsidP="00CB5BB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CB5BB7" w:rsidRPr="00BE0F9D" w:rsidRDefault="00CB5BB7" w:rsidP="00CB5BB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CB5BB7" w:rsidRDefault="00CB5BB7" w:rsidP="00CB5BB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CB5BB7" w:rsidRDefault="00CB5BB7" w:rsidP="00CB5BB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B5BB7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CB5BB7" w:rsidRPr="006E3D31" w:rsidRDefault="00CB5BB7" w:rsidP="00CB5BB7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CB5BB7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B5BB7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CB5BB7" w:rsidRPr="002B702F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F665C6" w:rsidRDefault="00CB5BB7" w:rsidP="00CB5BB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F665C6" w:rsidRDefault="00CB5BB7" w:rsidP="00CB5BB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F665C6" w:rsidRDefault="00CB5BB7" w:rsidP="00CB5BB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F665C6" w:rsidRDefault="00CB5BB7" w:rsidP="00CB5BB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CB5BB7" w:rsidRPr="007A6D37" w:rsidRDefault="00CB5BB7" w:rsidP="00CB5BB7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CB5BB7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B5BB7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kulmainen kolmio</w:t>
                  </w:r>
                </w:p>
                <w:p w:rsidR="00CB5BB7" w:rsidRPr="000E2C31" w:rsidRDefault="00CB5BB7" w:rsidP="00CB5BB7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B5BB7" w:rsidRPr="00167788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B5BB7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B5BB7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inilause</w:t>
                  </w:r>
                </w:p>
                <w:p w:rsidR="00CB5BB7" w:rsidRPr="000E2C31" w:rsidRDefault="00CB5BB7" w:rsidP="00CB5BB7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B5BB7" w:rsidRPr="00167788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B5BB7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B5BB7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b/>
                      <w:sz w:val="20"/>
                      <w:szCs w:val="20"/>
                    </w:rPr>
                    <w:t>Kosinilause</w:t>
                  </w:r>
                  <w:proofErr w:type="spellEnd"/>
                </w:p>
                <w:p w:rsidR="00CB5BB7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B5BB7" w:rsidRPr="00167788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B5BB7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CB5BB7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olmioon liittyviä lauseita</w:t>
                  </w:r>
                </w:p>
                <w:p w:rsidR="00CB5BB7" w:rsidRPr="000E2C31" w:rsidRDefault="00CB5BB7" w:rsidP="00CB5BB7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B5BB7" w:rsidRPr="00167788" w:rsidRDefault="00CB5BB7" w:rsidP="00CB5BB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CB5BB7" w:rsidRPr="00167788" w:rsidRDefault="00CB5BB7" w:rsidP="00CB5BB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CB5BB7" w:rsidRPr="00B25C55" w:rsidRDefault="00CB5BB7" w:rsidP="00CB5BB7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CB5BB7" w:rsidRPr="006E3D31" w:rsidRDefault="00CB5BB7" w:rsidP="00CB5BB7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8A4FD7" w:rsidRPr="006E3D31" w:rsidRDefault="008A4FD7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E86A4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E86A48" w:rsidRDefault="00E86A48" w:rsidP="00E86A4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eruskäsitteitä (ympyrä)</w:t>
            </w:r>
          </w:p>
          <w:p w:rsidR="00E86A48" w:rsidRPr="009C1A44" w:rsidRDefault="00E86A48" w:rsidP="00E86A4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86A48" w:rsidRPr="0084049B" w:rsidRDefault="00E86A48" w:rsidP="00E86A4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7</w:t>
            </w:r>
          </w:p>
        </w:tc>
        <w:tc>
          <w:tcPr>
            <w:tcW w:w="567" w:type="dxa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vAlign w:val="center"/>
          </w:tcPr>
          <w:p w:rsidR="00E86A48" w:rsidRPr="00D05132" w:rsidRDefault="00E86A48" w:rsidP="00E86A4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86A48" w:rsidRPr="000D3807" w:rsidRDefault="00E86A48" w:rsidP="00E86A4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86A4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E86A48" w:rsidRDefault="00E86A48" w:rsidP="00E86A4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mpyrän osia</w:t>
            </w:r>
          </w:p>
          <w:p w:rsidR="00E86A48" w:rsidRPr="009C1A44" w:rsidRDefault="00E86A48" w:rsidP="00E86A4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86A48" w:rsidRPr="0084049B" w:rsidRDefault="00E86A48" w:rsidP="00E86A4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E86A48" w:rsidRPr="000D3807" w:rsidRDefault="00E86A48" w:rsidP="00E86A4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86A48" w:rsidRPr="000D3807" w:rsidRDefault="00E86A48" w:rsidP="00E86A4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86A4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E86A48" w:rsidRDefault="00E86A48" w:rsidP="00E86A4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mpyrään liittyviä kulmia</w:t>
            </w:r>
          </w:p>
          <w:p w:rsidR="00E86A48" w:rsidRDefault="00E86A48" w:rsidP="00E86A4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86A48" w:rsidRPr="0084049B" w:rsidRDefault="00E86A48" w:rsidP="00E86A4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4</w:t>
            </w:r>
          </w:p>
        </w:tc>
        <w:tc>
          <w:tcPr>
            <w:tcW w:w="567" w:type="dxa"/>
            <w:vAlign w:val="center"/>
          </w:tcPr>
          <w:p w:rsidR="00E86A48" w:rsidRPr="000D3807" w:rsidRDefault="00E86A48" w:rsidP="00E86A4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86A48" w:rsidRPr="0074537C" w:rsidRDefault="00E86A48" w:rsidP="00E86A4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86A48" w:rsidRPr="000D3807" w:rsidRDefault="00E86A48" w:rsidP="00E86A4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86A48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E86A48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E86A48" w:rsidRPr="00950C31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E86A48" w:rsidRPr="00BE0F9D" w:rsidRDefault="00E86A48" w:rsidP="00E86A4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E86A48" w:rsidRDefault="00E86A48" w:rsidP="00E86A4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E86A48" w:rsidRPr="00B62E0C" w:rsidRDefault="00E86A48" w:rsidP="00E86A48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E86A48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E86A48" w:rsidRPr="00B25C55" w:rsidRDefault="00E86A48" w:rsidP="00E86A48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E86A48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E86A48" w:rsidRDefault="00E86A48" w:rsidP="00E86A4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E86A48" w:rsidRPr="00BE0F9D" w:rsidRDefault="00E86A48" w:rsidP="00E86A4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E86A48" w:rsidRDefault="00E86A48" w:rsidP="00E86A4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E86A48" w:rsidRDefault="00E86A48" w:rsidP="00E86A4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86A48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E86A48" w:rsidRDefault="00E86A48" w:rsidP="00E86A4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E86A48" w:rsidRPr="00BE0F9D" w:rsidRDefault="00E86A48" w:rsidP="00E86A4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E86A48" w:rsidRDefault="00E86A48" w:rsidP="00E86A4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E86A48" w:rsidRDefault="00E86A48" w:rsidP="00E86A4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86A48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E86A48" w:rsidRPr="006E3D31" w:rsidRDefault="00E86A48" w:rsidP="00E86A48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E86A48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E86A4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E86A48" w:rsidRPr="002B702F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F665C6" w:rsidRDefault="00E86A48" w:rsidP="00E86A4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F665C6" w:rsidRDefault="00E86A48" w:rsidP="00E86A4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F665C6" w:rsidRDefault="00E86A48" w:rsidP="00E86A4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F665C6" w:rsidRDefault="00E86A48" w:rsidP="00E86A4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E86A48" w:rsidRPr="007A6D37" w:rsidRDefault="00E86A48" w:rsidP="00E86A48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E86A4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E86A48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eruskäsitteitä (ympyrä)</w:t>
                  </w:r>
                </w:p>
                <w:p w:rsidR="00E86A48" w:rsidRPr="006979AA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E86A48" w:rsidRPr="00167788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E86A4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E86A48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mpyrän osia</w:t>
                  </w:r>
                </w:p>
                <w:p w:rsidR="00E86A48" w:rsidRPr="006979AA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E86A48" w:rsidRPr="00167788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E86A4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E86A48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mpyrään liittyviä kulmia</w:t>
                  </w:r>
                </w:p>
                <w:p w:rsidR="00E86A48" w:rsidRPr="006979AA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86A48" w:rsidRPr="00167788" w:rsidRDefault="00E86A48" w:rsidP="00E86A4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E86A48" w:rsidRPr="00167788" w:rsidRDefault="00E86A48" w:rsidP="00E86A4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E86A48" w:rsidRPr="00B25C55" w:rsidRDefault="00E86A48" w:rsidP="00E86A4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107E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107E6" w:rsidRDefault="00A107E6" w:rsidP="00A107E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ulma avaruudessa</w:t>
            </w:r>
          </w:p>
          <w:p w:rsidR="00A107E6" w:rsidRPr="009C1A44" w:rsidRDefault="00A107E6" w:rsidP="00A107E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107E6" w:rsidRPr="0084049B" w:rsidRDefault="00A107E6" w:rsidP="00A107E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2</w:t>
            </w:r>
          </w:p>
        </w:tc>
        <w:tc>
          <w:tcPr>
            <w:tcW w:w="567" w:type="dxa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107E6" w:rsidRPr="00D05132" w:rsidRDefault="00A107E6" w:rsidP="00A107E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107E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107E6" w:rsidRDefault="00A107E6" w:rsidP="00A107E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allo</w:t>
            </w:r>
          </w:p>
          <w:p w:rsidR="00A107E6" w:rsidRPr="009C1A44" w:rsidRDefault="00A107E6" w:rsidP="00A107E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107E6" w:rsidRPr="0084049B" w:rsidRDefault="00A107E6" w:rsidP="00A107E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5</w:t>
            </w:r>
          </w:p>
        </w:tc>
        <w:tc>
          <w:tcPr>
            <w:tcW w:w="567" w:type="dxa"/>
            <w:vAlign w:val="center"/>
          </w:tcPr>
          <w:p w:rsidR="00A107E6" w:rsidRPr="000D3807" w:rsidRDefault="00A107E6" w:rsidP="00A107E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107E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107E6" w:rsidRDefault="00A107E6" w:rsidP="00A107E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ieriö</w:t>
            </w:r>
          </w:p>
          <w:p w:rsidR="00A107E6" w:rsidRPr="009C1A44" w:rsidRDefault="00A107E6" w:rsidP="00A107E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107E6" w:rsidRPr="0084049B" w:rsidRDefault="00A107E6" w:rsidP="00A107E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107E6" w:rsidRPr="000D3807" w:rsidRDefault="00A107E6" w:rsidP="00A107E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1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107E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107E6" w:rsidRDefault="00A107E6" w:rsidP="00A107E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artio</w:t>
            </w:r>
          </w:p>
          <w:p w:rsidR="00A107E6" w:rsidRDefault="00A107E6" w:rsidP="00A107E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107E6" w:rsidRPr="0084049B" w:rsidRDefault="00A107E6" w:rsidP="00A107E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107E6" w:rsidRPr="000D3807" w:rsidRDefault="00A107E6" w:rsidP="00A107E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107E6" w:rsidRPr="00CE5FC8" w:rsidRDefault="00A107E6" w:rsidP="00A107E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A107E6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107E6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A107E6" w:rsidRPr="00950C31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A107E6" w:rsidRPr="00BE0F9D" w:rsidRDefault="00A107E6" w:rsidP="00A107E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A107E6" w:rsidRDefault="00A107E6" w:rsidP="00A107E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A107E6" w:rsidRPr="00B62E0C" w:rsidRDefault="00A107E6" w:rsidP="00A107E6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A107E6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A107E6" w:rsidRPr="00B25C55" w:rsidRDefault="00A107E6" w:rsidP="00A107E6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107E6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A107E6" w:rsidRDefault="00A107E6" w:rsidP="00A107E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A107E6" w:rsidRPr="00BE0F9D" w:rsidRDefault="00A107E6" w:rsidP="00A107E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A107E6" w:rsidRDefault="00A107E6" w:rsidP="00A107E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A107E6" w:rsidRDefault="00A107E6" w:rsidP="00A107E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107E6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107E6" w:rsidRDefault="00A107E6" w:rsidP="00A107E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A107E6" w:rsidRPr="00BE0F9D" w:rsidRDefault="00A107E6" w:rsidP="00A107E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A107E6" w:rsidRDefault="00A107E6" w:rsidP="00A107E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A107E6" w:rsidRDefault="00A107E6" w:rsidP="00A107E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107E6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107E6" w:rsidRPr="006E3D31" w:rsidRDefault="00A107E6" w:rsidP="00A107E6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107E6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107E6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107E6" w:rsidRPr="002B702F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F665C6" w:rsidRDefault="00A107E6" w:rsidP="00A107E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F665C6" w:rsidRDefault="00A107E6" w:rsidP="00A107E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F665C6" w:rsidRDefault="00A107E6" w:rsidP="00A107E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F665C6" w:rsidRDefault="00A107E6" w:rsidP="00A107E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107E6" w:rsidRPr="007A6D37" w:rsidRDefault="00A107E6" w:rsidP="00A107E6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107E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107E6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ulma avaruudessa</w:t>
                  </w:r>
                </w:p>
                <w:p w:rsidR="00A107E6" w:rsidRPr="000E2C31" w:rsidRDefault="00A107E6" w:rsidP="00A107E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107E6" w:rsidRPr="00167788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107E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107E6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allo</w:t>
                  </w:r>
                </w:p>
                <w:p w:rsidR="00A107E6" w:rsidRPr="000E2C31" w:rsidRDefault="00A107E6" w:rsidP="00A107E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107E6" w:rsidRPr="00167788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107E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107E6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ieriö</w:t>
                  </w:r>
                </w:p>
                <w:p w:rsidR="00A107E6" w:rsidRPr="000E2C31" w:rsidRDefault="00A107E6" w:rsidP="00A107E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107E6" w:rsidRPr="00167788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107E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A107E6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artio</w:t>
                  </w:r>
                </w:p>
                <w:p w:rsidR="00A107E6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107E6" w:rsidRPr="00167788" w:rsidRDefault="00A107E6" w:rsidP="00A107E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A107E6" w:rsidRPr="00167788" w:rsidRDefault="00A107E6" w:rsidP="00A107E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107E6" w:rsidRDefault="00A107E6" w:rsidP="00A107E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340BDD" w:rsidRPr="00B25C55" w:rsidRDefault="00340BDD" w:rsidP="00A107E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97E80" w:rsidP="00C21D5A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, MONIVALINTATEHTÄVÄT JA TEHTÄVÄSARJA s. 169 – 180</w:t>
            </w:r>
          </w:p>
        </w:tc>
      </w:tr>
      <w:tr w:rsidR="00797E80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97E80" w:rsidRPr="005D0155" w:rsidRDefault="00797E80" w:rsidP="00797E80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</w:tc>
      </w:tr>
      <w:tr w:rsidR="00797E80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97E80" w:rsidRPr="00952C8B" w:rsidRDefault="00797E80" w:rsidP="00797E80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</w:tr>
      <w:tr w:rsidR="00797E80" w:rsidTr="00C21D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97E80" w:rsidRPr="005D0155" w:rsidRDefault="00797E80" w:rsidP="00797E80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</w:tr>
      <w:tr w:rsidR="00797E80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97E80" w:rsidRPr="005D0155" w:rsidRDefault="00797E80" w:rsidP="00797E80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4</w:t>
            </w:r>
          </w:p>
        </w:tc>
      </w:tr>
      <w:tr w:rsidR="00797E80" w:rsidTr="00797E80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97E80" w:rsidRPr="005D0155" w:rsidRDefault="00797E80" w:rsidP="00797E80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</w:tr>
      <w:tr w:rsidR="00797E80" w:rsidTr="00797E80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97E80" w:rsidRPr="005D0155" w:rsidRDefault="00797E80" w:rsidP="00797E80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</w:tr>
      <w:tr w:rsidR="00797E80" w:rsidTr="00797E80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797E80" w:rsidRPr="005D0155" w:rsidRDefault="00797E80" w:rsidP="00797E80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A6A6A6" w:themeFill="background1" w:themeFillShade="A6"/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797E80" w:rsidRPr="00D23BC1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797E80" w:rsidRDefault="00797E80" w:rsidP="00797E80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1C9E"/>
    <w:rsid w:val="000940C3"/>
    <w:rsid w:val="000940E0"/>
    <w:rsid w:val="00094C9B"/>
    <w:rsid w:val="0009534F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0BDD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4F33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97E80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4FD7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07E6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B5BB7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46D9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48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536AE0ED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921C3DA6-94CB-4786-87C7-27C3C689EF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01</TotalTime>
  <Pages>4</Pages>
  <Words>850</Words>
  <Characters>4850</Characters>
  <Application>Microsoft Office Word</Application>
  <DocSecurity>0</DocSecurity>
  <Lines>970</Lines>
  <Paragraphs>438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262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1</cp:revision>
  <cp:lastPrinted>2017-04-03T16:38:00Z</cp:lastPrinted>
  <dcterms:created xsi:type="dcterms:W3CDTF">2017-10-03T08:07:00Z</dcterms:created>
  <dcterms:modified xsi:type="dcterms:W3CDTF">2017-10-03T0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